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333" r:id="rId2"/>
    <p:sldId id="335" r:id="rId3"/>
    <p:sldId id="357" r:id="rId4"/>
    <p:sldId id="334" r:id="rId5"/>
    <p:sldId id="365" r:id="rId6"/>
    <p:sldId id="366" r:id="rId7"/>
    <p:sldId id="358" r:id="rId8"/>
    <p:sldId id="359" r:id="rId9"/>
    <p:sldId id="368" r:id="rId10"/>
    <p:sldId id="369" r:id="rId11"/>
    <p:sldId id="367" r:id="rId12"/>
    <p:sldId id="370" r:id="rId13"/>
    <p:sldId id="371" r:id="rId14"/>
    <p:sldId id="360" r:id="rId15"/>
    <p:sldId id="373" r:id="rId16"/>
    <p:sldId id="374" r:id="rId17"/>
    <p:sldId id="375" r:id="rId18"/>
    <p:sldId id="376" r:id="rId19"/>
    <p:sldId id="377" r:id="rId20"/>
    <p:sldId id="378" r:id="rId21"/>
    <p:sldId id="380" r:id="rId22"/>
    <p:sldId id="379" r:id="rId23"/>
    <p:sldId id="372" r:id="rId24"/>
    <p:sldId id="381" r:id="rId25"/>
    <p:sldId id="382" r:id="rId26"/>
    <p:sldId id="383" r:id="rId27"/>
    <p:sldId id="384" r:id="rId28"/>
    <p:sldId id="364" r:id="rId29"/>
    <p:sldId id="361" r:id="rId30"/>
    <p:sldId id="362" r:id="rId31"/>
    <p:sldId id="363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00FF"/>
    <a:srgbClr val="FF0000"/>
    <a:srgbClr val="006600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98" autoAdjust="0"/>
    <p:restoredTop sz="98566" autoAdjust="0"/>
  </p:normalViewPr>
  <p:slideViewPr>
    <p:cSldViewPr snapToGrid="0">
      <p:cViewPr varScale="1">
        <p:scale>
          <a:sx n="49" d="100"/>
          <a:sy n="49" d="100"/>
        </p:scale>
        <p:origin x="56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1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6AB99-42D0-CE95-4922-976A7F2DF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6EB7F-1B14-FDAC-D9F6-7677633F1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353-18A1-E62E-F0E7-0D1DB37C7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FBAF1-8F12-554D-5626-6E222607E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51114-B29E-9DB5-1161-02C36CE1D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4FAE5C-66BA-BDC3-EED8-AB2E7FDBE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B6C9E6-16C6-6AEE-AEA6-FD466789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8DFEF-F563-6ADA-AE7D-EA7B9CBD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8784B-C865-9894-5752-1B48F7CB7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8AD1F-F136-ABB3-FCE9-BBCDA401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69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6424F-6FF3-581E-D9F7-CC3699FF3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0A5D7-9373-D28C-F89A-737616969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FF51C-A686-C9EF-6705-2D21B90A8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90C3-869F-C288-4F55-A252885B3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3D1F9-89D8-9F64-B07C-D123DEE8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62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D1C4D-97AE-9836-D351-8BB24753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DF857A-248B-AA0A-6ECD-ED130A5EC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1E298-89A3-8D15-25E9-03DFDEE53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A0F6F-0B75-E846-009B-1690213F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A3CF-BCE3-2EA9-2FDD-D98673788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1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DFA6C-AB45-DD85-3521-91DF4480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3F6DC-66D1-6A8D-28C7-C530456E1E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A55E59-565D-A0D6-B7A4-34CCB370ED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06D9F4-C35F-E5D4-C980-AF9C8B9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2C7EAD-7C89-6EC3-C7A8-B66DDE2B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29EFD7-C7BF-5164-3CF1-8FB389B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02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A87-FB49-3DEE-3661-0A34760C7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BB807-E386-B2CB-7253-C78C9FA983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7D980-B07A-E27C-2A45-68A39F97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49F2E8-928C-854C-F944-59D364FCF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64C32-CCC0-5C55-C11E-C5BFD0D835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7046D3-876D-4C5B-45C3-7A78EAF14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E8B65-41C0-F8DC-75B1-B3B314405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EF5E86F-4264-6A88-EF6C-EF2EE1D6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D308-D658-43EC-8619-1829004A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C2031-2CC5-7BA1-98FD-2403904DC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9A14F2-E749-902A-31C6-F874B212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2D4EB-9FBC-B70F-8618-4A37A97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F85CE8-8581-2F50-4DAF-FC03F1FD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7E7FA6-B5DF-8560-6067-2C59387AA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D599-BE0F-70D7-28EE-1D8ED488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3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2498-553D-A2DB-F771-00B5A2B99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321FBF-EDCB-43AA-0632-84400D0C6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847BC-9E53-30FA-0FD6-6BE424C74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2C796-6882-D4E3-AA7F-5320043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08152-6956-F4C5-3A69-7CC7C7E2F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D2FE6-4227-FD82-4937-8D59EA69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C873F-E510-719F-98AC-3E70D87A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9E2E2-2AE6-3EBD-A9E4-7ED224ABC8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D2EBDC-61E3-44F2-ABB4-2EB1749927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2E887-1386-15D9-5ECB-2E2384DF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42CEC-AEEF-DFC4-E282-D593A0296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40693-F29B-CF3B-65FE-11FC48F97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3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1EDD5-0880-E869-4D10-C85553C0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80795F-1B41-82CD-C290-311DBA831F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6E56-0772-62DB-E800-7629071249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  <a:pPr/>
              <a:t>9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15C0E-FBAF-B2D2-251A-970E2D4C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648B1-B142-9FCA-13B3-C5042150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9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file:///H:\THT_Chuyen%20de%20Thuc%20hien%20giao%20an%20dien%20tu\GDCD\Yeu%20thuong%20con%20nguoi.ppt#-1,1,Slide 1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4" descr="Asian lily">
            <a:hlinkClick r:id="rId2" action="ppaction://hlinkpres?slideindex=1&amp;slidetitle=Slide 1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1251" y="3860427"/>
            <a:ext cx="6400800" cy="2662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6" descr="Buomba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295556"/>
            <a:ext cx="12192000" cy="79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7" descr="Buomba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944723"/>
            <a:ext cx="12192000" cy="798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8" descr="hoahong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289621">
            <a:off x="730252" y="4332477"/>
            <a:ext cx="1835149" cy="198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WordArt 14"/>
          <p:cNvSpPr>
            <a:spLocks noChangeArrowheads="1" noChangeShapeType="1" noTextEdit="1"/>
          </p:cNvSpPr>
          <p:nvPr/>
        </p:nvSpPr>
        <p:spPr bwMode="auto">
          <a:xfrm>
            <a:off x="3860800" y="2506847"/>
            <a:ext cx="6197600" cy="80682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latin typeface="Times New Roman"/>
                <a:cs typeface="Times New Roman"/>
              </a:rPr>
              <a:t>MÔN: KHOA HỌC TỰ NHIÊN 7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06400" y="3591486"/>
            <a:ext cx="10363200" cy="537882"/>
          </a:xfrm>
          <a:prstGeom prst="rect">
            <a:avLst/>
          </a:prstGeom>
        </p:spPr>
        <p:txBody>
          <a:bodyPr>
            <a:normAutofit fontScale="82500" lnSpcReduction="20000"/>
          </a:bodyPr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rgbClr val="0000FF"/>
                </a:solidFill>
                <a:ea typeface="+mj-ea"/>
                <a:cs typeface="Times New Roman" pitchFamily="18" charset="0"/>
              </a:rPr>
              <a:t>BỘ SÁCH CÁNH DIỀU</a:t>
            </a:r>
            <a:endParaRPr lang="en-US" sz="4400" kern="0" dirty="0">
              <a:solidFill>
                <a:srgbClr val="0000FF"/>
              </a:solidFill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84293" y="53789"/>
            <a:ext cx="3950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iCiel Cadena" panose="02000503000000020004" pitchFamily="50" charset="0"/>
              </a:rPr>
              <a:t>II. CẤU TẠO NGUYÊN TỬ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75" y="135677"/>
            <a:ext cx="2333193" cy="218736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36395" y="2323045"/>
            <a:ext cx="9045729" cy="259297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059360" y="3453946"/>
            <a:ext cx="32573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906552" y="3453945"/>
            <a:ext cx="48603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985787" y="3898480"/>
            <a:ext cx="32573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04814" y="3898480"/>
            <a:ext cx="486030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018416" y="4302071"/>
            <a:ext cx="466794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862132" y="4302071"/>
            <a:ext cx="627095" cy="43088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2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5</a:t>
            </a:r>
          </a:p>
        </p:txBody>
      </p:sp>
    </p:spTree>
    <p:extLst>
      <p:ext uri="{BB962C8B-B14F-4D97-AF65-F5344CB8AC3E}">
        <p14:creationId xmlns:p14="http://schemas.microsoft.com/office/powerpoint/2010/main" val="1158258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92943" y="673216"/>
            <a:ext cx="5776686" cy="5938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84293" y="53789"/>
            <a:ext cx="3950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iCiel Cadena" panose="02000503000000020004" pitchFamily="50" charset="0"/>
              </a:rPr>
              <a:t>II. CẤU TẠO NGUYÊN TỬ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976509" y="3598447"/>
            <a:ext cx="2000869" cy="461665"/>
          </a:xfrm>
          <a:prstGeom prst="rect">
            <a:avLst/>
          </a:prstGeom>
          <a:ln w="28575">
            <a:solidFill>
              <a:srgbClr val="FF00FF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00102" y="550843"/>
            <a:ext cx="7268622" cy="4840492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8352430" y="3780429"/>
            <a:ext cx="1064525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674960" y="4114704"/>
            <a:ext cx="4230806" cy="0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rved Right Arrow 15"/>
          <p:cNvSpPr/>
          <p:nvPr/>
        </p:nvSpPr>
        <p:spPr>
          <a:xfrm>
            <a:off x="1760562" y="4749419"/>
            <a:ext cx="586854" cy="1105469"/>
          </a:xfrm>
          <a:prstGeom prst="curvedRightArrow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457993" y="5274555"/>
            <a:ext cx="9638471" cy="1569660"/>
          </a:xfrm>
          <a:prstGeom prst="rect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proton.</a:t>
            </a:r>
          </a:p>
          <a:p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6 prot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6, 16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6. =&gt;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810076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84293" y="53789"/>
            <a:ext cx="39501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latin typeface="iCiel Cadena" panose="02000503000000020004" pitchFamily="50" charset="0"/>
              </a:rPr>
              <a:t>II. CẤU TẠO NGUYÊN TỬ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75" y="135677"/>
            <a:ext cx="2333193" cy="21873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552132" y="686193"/>
            <a:ext cx="3455632" cy="549624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cxnSp>
        <p:nvCxnSpPr>
          <p:cNvPr id="7" name="Straight Connector 6"/>
          <p:cNvCxnSpPr/>
          <p:nvPr/>
        </p:nvCxnSpPr>
        <p:spPr>
          <a:xfrm>
            <a:off x="3043451" y="3807726"/>
            <a:ext cx="2688609" cy="13648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018428" y="4123902"/>
            <a:ext cx="2688609" cy="13648"/>
          </a:xfrm>
          <a:prstGeom prst="line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191860" y="1731166"/>
            <a:ext cx="5803192" cy="2308324"/>
          </a:xfrm>
          <a:prstGeom prst="rect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just"/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7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 + n = 27</a:t>
            </a:r>
          </a:p>
          <a:p>
            <a:pPr algn="just"/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13</a:t>
            </a:r>
          </a:p>
          <a:p>
            <a:pPr marL="800100" lvl="1" indent="-342900" algn="just">
              <a:buFont typeface="Symbol" panose="05050102010706020507" pitchFamily="18" charset="2"/>
              <a:buChar char="Þ"/>
            </a:pP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= 27 – 13 = 14</a:t>
            </a:r>
          </a:p>
          <a:p>
            <a:pPr algn="just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=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13</a:t>
            </a:r>
          </a:p>
          <a:p>
            <a:pPr algn="just"/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13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058284" y="4416981"/>
            <a:ext cx="2688609" cy="1364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15315" y="4712677"/>
            <a:ext cx="459404" cy="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93978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 TỬ LÀ GÌ?</a:t>
            </a:r>
          </a:p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 TẠO NGUYÊN TỬ:</a:t>
            </a:r>
          </a:p>
          <a:p>
            <a:pPr marL="457200" indent="-457200" algn="l">
              <a:buAutoNum type="arabicPeriod"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457200" indent="-457200" algn="l">
              <a:buAutoNum type="arabicPeriod"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SỰ CHUYỂN ĐỘNG CỦA CÁC ELECTRON TRONG NGUYÊN TỬ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38397" y="3149591"/>
            <a:ext cx="6995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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xe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o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video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sau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 TỬ LÀ GÌ?</a:t>
            </a:r>
          </a:p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 TẠO NGUYÊN TỬ:</a:t>
            </a:r>
          </a:p>
          <a:p>
            <a:pPr marL="457200" indent="-457200" algn="l">
              <a:buAutoNum type="arabicPeriod"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457200" indent="-457200" algn="l">
              <a:buAutoNum type="arabicPeriod"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SỰ CHUYỂN ĐỘNG CỦA CÁC ELECTRON TRONG NGUYÊN TỬ:</a:t>
            </a:r>
          </a:p>
          <a:p>
            <a:pPr algn="just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eo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pho – Bo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electron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electron.</a:t>
            </a:r>
          </a:p>
          <a:p>
            <a:pPr algn="just">
              <a:buFontTx/>
              <a:buChar char="-"/>
            </a:pP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4752" y="725715"/>
            <a:ext cx="7809365" cy="167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07278" y="2591029"/>
            <a:ext cx="5448300" cy="353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07252" y="622807"/>
            <a:ext cx="10259777" cy="57924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93942" y="3497943"/>
            <a:ext cx="2090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2 electr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99599" y="2518228"/>
            <a:ext cx="2090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8 electr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303656" y="1262743"/>
            <a:ext cx="2090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 electron</a:t>
            </a:r>
          </a:p>
        </p:txBody>
      </p:sp>
    </p:spTree>
    <p:extLst>
      <p:ext uri="{BB962C8B-B14F-4D97-AF65-F5344CB8AC3E}">
        <p14:creationId xmlns:p14="http://schemas.microsoft.com/office/powerpoint/2010/main" val="2205120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" y="477725"/>
            <a:ext cx="5147305" cy="473290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40558" y="1074386"/>
            <a:ext cx="5462920" cy="4154984"/>
          </a:xfrm>
          <a:prstGeom prst="rect">
            <a:avLst/>
          </a:prstGeom>
          <a:noFill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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troge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electron: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e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5e</a:t>
            </a:r>
          </a:p>
          <a:p>
            <a:pPr marL="342900" indent="-342900" algn="just">
              <a:buFont typeface="Symbol" panose="05050102010706020507" pitchFamily="18" charset="2"/>
              <a:buChar char="Þ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troge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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lic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 electron: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e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8e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4e</a:t>
            </a:r>
          </a:p>
          <a:p>
            <a:pPr marL="395288" indent="-395288" algn="just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lic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electr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08203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6416623" cy="500742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83987" y="247072"/>
            <a:ext cx="5462920" cy="2677656"/>
          </a:xfrm>
          <a:prstGeom prst="rect">
            <a:avLst/>
          </a:prstGeom>
          <a:noFill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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proton, 6 neutron; ở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electron. 6 electr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 electron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4 electr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05761" y="3070048"/>
            <a:ext cx="5462920" cy="3046988"/>
          </a:xfrm>
          <a:prstGeom prst="rect">
            <a:avLst/>
          </a:prstGeom>
          <a:noFill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/>
              </a:rPr>
              <a:t>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 proton, 14 neutron; ở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 electron. 13 electron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 electron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8 electron.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3 electron.</a:t>
            </a:r>
          </a:p>
        </p:txBody>
      </p:sp>
    </p:spTree>
    <p:extLst>
      <p:ext uri="{BB962C8B-B14F-4D97-AF65-F5344CB8AC3E}">
        <p14:creationId xmlns:p14="http://schemas.microsoft.com/office/powerpoint/2010/main" val="391518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animBg="1"/>
      <p:bldP spid="7" grpId="0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2000048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 1: CHẤT VÀ SỰ BIẾN ĐỔI CỦA CHẤ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965248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Ủ ĐỀ 1: NGUYÊN TỬ. NGUYÊN TỐ HÓA HỌC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747568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616246" y="1548347"/>
            <a:ext cx="3620099" cy="334019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15657" y="-26117"/>
            <a:ext cx="2598057" cy="6884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1518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 TỬ LÀ GÌ?</a:t>
            </a:r>
          </a:p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 TẠO NGUYÊN TỬ: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SỰ CHUYỂN ĐỘNG CỦA CÁC ELECTRON TRONG NGUYÊN TỬ:</a:t>
            </a:r>
          </a:p>
          <a:p>
            <a:pPr algn="just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pho – Bo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electron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electron.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KHỐI LƯỢNG NGUYÊN TỬ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81958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242623" y="137882"/>
            <a:ext cx="4913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/>
              <a:buChar char="F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oạ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49882" y="1523999"/>
            <a:ext cx="4913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oạ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,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electro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ỏ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ấ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78912" y="2917368"/>
            <a:ext cx="49130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Wingdings"/>
              <a:buChar char="F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ằ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78912" y="3911550"/>
            <a:ext cx="49130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ượ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n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ằ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ơ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ị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(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am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)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5189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 TỬ LÀ GÌ?</a:t>
            </a:r>
          </a:p>
          <a:p>
            <a:pPr marL="514350" indent="-514350" algn="l">
              <a:buAutoNum type="romanUcPeriod"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 TẠO NGUYÊN TỬ: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I. SỰ CHUYỂN ĐỘNG CỦA CÁC ELECTRON TRONG NGUYÊN TỬ:</a:t>
            </a:r>
          </a:p>
          <a:p>
            <a:pPr algn="just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ơ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pho – Bo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electron.</a:t>
            </a:r>
          </a:p>
          <a:p>
            <a:pPr algn="just"/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electron.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V. KHỐI LƯỢNG NGUYÊN TỬ: </a:t>
            </a:r>
          </a:p>
          <a:p>
            <a:pPr algn="l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l">
              <a:buFontTx/>
              <a:buChar char="-"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proton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neutron,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8.1+8.1 = 16 (</a:t>
            </a:r>
            <a:r>
              <a:rPr lang="en-US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90878" y="4105161"/>
            <a:ext cx="7919516" cy="2308324"/>
          </a:xfrm>
          <a:prstGeom prst="rect">
            <a:avLst/>
          </a:prstGeom>
          <a:noFill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p, 6n, 6e.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p, 14n, 13e.</a:t>
            </a:r>
          </a:p>
          <a:p>
            <a:pPr algn="just"/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arbon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6 + 6 = 12 (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42900" indent="-342900" algn="just">
              <a:buFontTx/>
              <a:buChar char="-"/>
            </a:pP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3 + 14 = 27 (</a:t>
            </a:r>
            <a:r>
              <a:rPr lang="en-US" sz="2400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4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29685" y="191838"/>
            <a:ext cx="5572163" cy="36810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72139" y="0"/>
            <a:ext cx="3757118" cy="4033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663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9740" y="1067156"/>
            <a:ext cx="9854226" cy="456936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568287" y="3466531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568287" y="4064680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81750" y="4051032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03158" y="4619769"/>
            <a:ext cx="44114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01047" y="3466531"/>
            <a:ext cx="135806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133857" y="4603768"/>
            <a:ext cx="49244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endParaRPr lang="en-US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929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12096427" cy="6473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4229163" y="839446"/>
            <a:ext cx="10687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72191" y="846703"/>
            <a:ext cx="123707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01849" y="5106645"/>
            <a:ext cx="122264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</a:t>
            </a:r>
          </a:p>
        </p:txBody>
      </p:sp>
      <p:cxnSp>
        <p:nvCxnSpPr>
          <p:cNvPr id="16" name="Straight Arrow Connector 15"/>
          <p:cNvCxnSpPr>
            <a:stCxn id="13" idx="2"/>
          </p:cNvCxnSpPr>
          <p:nvPr/>
        </p:nvCxnSpPr>
        <p:spPr>
          <a:xfrm rot="16200000" flipH="1">
            <a:off x="2479319" y="1419775"/>
            <a:ext cx="839749" cy="616934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2"/>
          </p:cNvCxnSpPr>
          <p:nvPr/>
        </p:nvCxnSpPr>
        <p:spPr>
          <a:xfrm rot="5400000">
            <a:off x="3772554" y="1607071"/>
            <a:ext cx="1296946" cy="685026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0"/>
          </p:cNvCxnSpPr>
          <p:nvPr/>
        </p:nvCxnSpPr>
        <p:spPr>
          <a:xfrm rot="16200000" flipV="1">
            <a:off x="2929435" y="4022909"/>
            <a:ext cx="2044131" cy="12334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929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73800" y="0"/>
            <a:ext cx="6516914" cy="34875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68515" y="3309257"/>
            <a:ext cx="10105885" cy="3548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099297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just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ilic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,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6111" y="1868697"/>
            <a:ext cx="57186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= e = 7; n = 7.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7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24700" y="1828801"/>
            <a:ext cx="5753209" cy="2859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>
            <a:off x="108857" y="2587143"/>
            <a:ext cx="57186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ili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= e = 14; n = 14.</a:t>
            </a:r>
          </a:p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-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ili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14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7884" y="3385441"/>
            <a:ext cx="57186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itroge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 5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2236" y="4579736"/>
            <a:ext cx="5844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ilic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 8, 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just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6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Cho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 algn="l"/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2652468"/>
            <a:ext cx="5958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+ e + n = 4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0608" y="3091524"/>
            <a:ext cx="1419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= 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98212" y="3102080"/>
            <a:ext cx="2444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&gt; p + p + n = 5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8672" y="360282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2p - n = 14  (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0464" y="4115284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1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2): p = e = 15 ; n = 16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90072" y="3111452"/>
            <a:ext cx="3587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p + n = 46 (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07724" y="4572478"/>
            <a:ext cx="6701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: p = e = 15; n = 16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2234" y="5065970"/>
            <a:ext cx="11969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+ n = 15 + 16 = 31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4008" y="5537678"/>
            <a:ext cx="119697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 8, 5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820616" y="237564"/>
            <a:ext cx="7279851" cy="268044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666446" y="3012141"/>
            <a:ext cx="3532433" cy="37760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04457" y="595086"/>
            <a:ext cx="69958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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ì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tin ở SGK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: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gì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. 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5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Cho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ở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marL="514350" indent="-514350" algn="l"/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399" y="2971776"/>
            <a:ext cx="61032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. Theo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+ e + n = 1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0608" y="3352776"/>
            <a:ext cx="1419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p = 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98212" y="3363332"/>
            <a:ext cx="2444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=&gt; p + p + n = 5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8672" y="382053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o: p  ≤  n  ≤ 1,5p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0463" y="4289452"/>
            <a:ext cx="4647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3p  ≤  2p + n  ≤ 3,5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90072" y="3372704"/>
            <a:ext cx="35872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p + n = 10 (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0574" y="4717618"/>
            <a:ext cx="26951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3p  ≤  10 ≤ 3,5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473439" y="5385259"/>
            <a:ext cx="46473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,9  ≤  p  ≤ 3,3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091279" y="5220833"/>
          <a:ext cx="2217965" cy="809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2" imgW="825480" imgH="419040" progId="Equation.DSMT4">
                  <p:embed/>
                </p:oleObj>
              </mc:Choice>
              <mc:Fallback>
                <p:oleObj name="Equation" r:id="rId2" imgW="82548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279" y="5220833"/>
                        <a:ext cx="2217965" cy="8096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14982" y="6016631"/>
            <a:ext cx="3689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Vì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p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p = 3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76574" y="6038405"/>
            <a:ext cx="36893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=&gt; N = 10 – 2.3 = 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0402" y="6396335"/>
            <a:ext cx="808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X: p = e = 3 ; n = 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5" grpId="0"/>
      <p:bldP spid="16" grpId="0"/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. 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roton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eu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,5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lvl="0" algn="l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Cho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lectron ở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.</a:t>
            </a:r>
          </a:p>
          <a:p>
            <a:pPr marL="514350" indent="-514350" algn="l"/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0" y="3058049"/>
            <a:ext cx="808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a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Vậy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X: p = e = 3 ; n = 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260" y="3486215"/>
            <a:ext cx="808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b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3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034" y="3899867"/>
            <a:ext cx="8087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c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Kh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lượng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: p + n = 3 + 4 = 7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  <a:sym typeface="Wingdings"/>
              </a:rPr>
              <a:t>amu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260" y="4429625"/>
            <a:ext cx="118654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  <a:sym typeface="Wingdings"/>
              </a:rPr>
              <a:t>d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Ki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ha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, oxyge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ydrogen.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4437" y="1344515"/>
            <a:ext cx="3299293" cy="551348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TextBox 4"/>
          <p:cNvSpPr txBox="1"/>
          <p:nvPr/>
        </p:nvSpPr>
        <p:spPr>
          <a:xfrm>
            <a:off x="2612571" y="3933371"/>
            <a:ext cx="6995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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ể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hứa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oxygen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 tmFilter="0,0; .5, 1; 1, 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 tmFilter="0,0; .5, 1; 1, 1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34854" y="1059534"/>
            <a:ext cx="69958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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Xe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oạ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video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biế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2823014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890649" y="3794218"/>
            <a:ext cx="7301351" cy="306378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TextBox 9"/>
          <p:cNvSpPr txBox="1"/>
          <p:nvPr/>
        </p:nvSpPr>
        <p:spPr>
          <a:xfrm>
            <a:off x="2677885" y="2031985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Lớp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vỏ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21429" y="4078500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ân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Straight Arrow Connector 12"/>
          <p:cNvCxnSpPr>
            <a:stCxn id="7" idx="3"/>
          </p:cNvCxnSpPr>
          <p:nvPr/>
        </p:nvCxnSpPr>
        <p:spPr>
          <a:xfrm flipV="1">
            <a:off x="1937655" y="2322286"/>
            <a:ext cx="1081316" cy="762338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7" idx="3"/>
          </p:cNvCxnSpPr>
          <p:nvPr/>
        </p:nvCxnSpPr>
        <p:spPr>
          <a:xfrm>
            <a:off x="1937655" y="3084624"/>
            <a:ext cx="936174" cy="1255147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281714" y="2365829"/>
            <a:ext cx="1175657" cy="1588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508171" y="2104556"/>
            <a:ext cx="3185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1 hay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hiề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eletron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254123" y="3330991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Proton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97667" y="5377506"/>
            <a:ext cx="1937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eutron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513893" y="3621292"/>
            <a:ext cx="1081316" cy="762338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4513893" y="4383630"/>
            <a:ext cx="936174" cy="1255147"/>
          </a:xfrm>
          <a:prstGeom prst="straightConnector1">
            <a:avLst/>
          </a:prstGeom>
          <a:ln>
            <a:solidFill>
              <a:srgbClr val="FF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6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5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4" dur="1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3" dur="1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10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98573" y="631358"/>
            <a:ext cx="69958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/>
              <a:buChar char="F"/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ấu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: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20347" y="2525438"/>
            <a:ext cx="699588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ro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ác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cấu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ạo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nguyê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ử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: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electro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âm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proto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tích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dươ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</a:p>
          <a:p>
            <a:pPr>
              <a:buFont typeface="Wingdings"/>
              <a:buChar char="Ø"/>
            </a:pP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Hạt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neutron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khô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mang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điện</a:t>
            </a:r>
            <a:r>
              <a: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  <a:sym typeface="Wingdings"/>
              </a:rPr>
              <a:t>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10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10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9" dur="10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Kim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tha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arbon, oxyge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ydrogen.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Electr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 tmFilter="0,0; .5, 1; 1, 1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. NGUYÊN TỬ LÀ GÌ?</a:t>
            </a:r>
          </a:p>
          <a:p>
            <a:pPr algn="l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. CẤU TẠO NGUYÊN TỬ: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Electr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eutron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Proton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Neutron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n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.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roton.</a:t>
            </a:r>
          </a:p>
          <a:p>
            <a:pPr algn="l">
              <a:buFontTx/>
              <a:buChar char="-"/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 =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lectro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1: NGUYÊ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 tmFilter="0,0; .5, 1; 1, 1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33813" y="2779580"/>
            <a:ext cx="1237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14363" y="3213949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88401" y="4223525"/>
            <a:ext cx="1068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75" y="135677"/>
            <a:ext cx="2333193" cy="21873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271750" y="565720"/>
            <a:ext cx="3657600" cy="57408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84396" y="4536245"/>
            <a:ext cx="1222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on</a:t>
            </a:r>
          </a:p>
        </p:txBody>
      </p:sp>
    </p:spTree>
    <p:extLst>
      <p:ext uri="{BB962C8B-B14F-4D97-AF65-F5344CB8AC3E}">
        <p14:creationId xmlns:p14="http://schemas.microsoft.com/office/powerpoint/2010/main" val="2109365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956</TotalTime>
  <Words>2247</Words>
  <Application>Microsoft Office PowerPoint</Application>
  <PresentationFormat>Widescreen</PresentationFormat>
  <Paragraphs>211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iCiel Cadena</vt:lpstr>
      <vt:lpstr>Symbol</vt:lpstr>
      <vt:lpstr>Times New Roman</vt:lpstr>
      <vt:lpstr>Wingdings</vt:lpstr>
      <vt:lpstr>MỞ ĐẦU KHTN 7-HIỀ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ùi Thị Thu Hiền</dc:creator>
  <cp:lastModifiedBy>ADMIN</cp:lastModifiedBy>
  <cp:revision>139</cp:revision>
  <dcterms:created xsi:type="dcterms:W3CDTF">2022-07-11T10:05:56Z</dcterms:created>
  <dcterms:modified xsi:type="dcterms:W3CDTF">2024-09-18T03:50:19Z</dcterms:modified>
</cp:coreProperties>
</file>